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14A3" w:rsidRDefault="007A14A3" w:rsidP="007A14A3">
      <w:pPr>
        <w:pStyle w:val="TimesNewRoman141"/>
        <w:tabs>
          <w:tab w:val="left" w:pos="7380"/>
        </w:tabs>
        <w:ind w:firstLine="0"/>
        <w:jc w:val="left"/>
      </w:pPr>
      <w:r>
        <w:t xml:space="preserve">Поперек космического корабля идет космонавт со </w:t>
      </w:r>
      <w:proofErr w:type="gramStart"/>
      <w:r>
        <w:t>скоростью</w:t>
      </w:r>
      <w:proofErr w:type="gramEnd"/>
      <w:r>
        <w:t xml:space="preserve"> </w:t>
      </w:r>
      <w:r w:rsidRPr="007955C7">
        <w:rPr>
          <w:position w:val="-12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18.15pt" o:ole="">
            <v:imagedata r:id="rId4" o:title=""/>
          </v:shape>
          <o:OLEObject Type="Embed" ProgID="Equation.DSMT4" ShapeID="_x0000_i1025" DrawAspect="Content" ObjectID="_1679646724" r:id="rId5"/>
        </w:object>
      </w:r>
      <w:r>
        <w:t xml:space="preserve">. Какова составляющая его скорости в поперечном направлении для наблюдателя на Земле, если ракета удаляется от нее со скоростью </w:t>
      </w:r>
      <w:r w:rsidRPr="007955C7">
        <w:rPr>
          <w:position w:val="-12"/>
        </w:rPr>
        <w:object w:dxaOrig="1640" w:dyaOrig="360">
          <v:shape id="_x0000_i1026" type="#_x0000_t75" style="width:82pt;height:18.15pt" o:ole="">
            <v:imagedata r:id="rId6" o:title=""/>
          </v:shape>
          <o:OLEObject Type="Embed" ProgID="Equation.DSMT4" ShapeID="_x0000_i1026" DrawAspect="Content" ObjectID="_1679646725" r:id="rId7"/>
        </w:object>
      </w:r>
      <w:r>
        <w:t xml:space="preserve"> </w:t>
      </w:r>
    </w:p>
    <w:p w:rsidR="007A14A3" w:rsidRPr="00E01F93" w:rsidRDefault="007A14A3" w:rsidP="007A14A3"/>
    <w:p w:rsidR="00B1107F" w:rsidRDefault="00B1107F"/>
    <w:sectPr w:rsidR="00B1107F" w:rsidSect="00B110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A14A3"/>
    <w:rsid w:val="007A14A3"/>
    <w:rsid w:val="00B110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14A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NewRoman141">
    <w:name w:val="Стиль Times New Roman 14 пт По ширине Первая строка:  1 см Посл..."/>
    <w:basedOn w:val="a"/>
    <w:link w:val="TimesNewRoman1410"/>
    <w:rsid w:val="007A14A3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TimesNewRoman1410">
    <w:name w:val="Стиль Times New Roman 14 пт По ширине Первая строка:  1 см Посл... Знак"/>
    <w:basedOn w:val="a0"/>
    <w:link w:val="TimesNewRoman141"/>
    <w:rsid w:val="007A14A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6</Words>
  <Characters>207</Characters>
  <Application>Microsoft Office Word</Application>
  <DocSecurity>0</DocSecurity>
  <Lines>1</Lines>
  <Paragraphs>1</Paragraphs>
  <ScaleCrop>false</ScaleCrop>
  <Company/>
  <LinksUpToDate>false</LinksUpToDate>
  <CharactersWithSpaces>2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1-04-11T08:46:00Z</dcterms:created>
  <dcterms:modified xsi:type="dcterms:W3CDTF">2021-04-11T08:46:00Z</dcterms:modified>
</cp:coreProperties>
</file>